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64997F" w14:textId="77777777" w:rsidR="00842A65" w:rsidRDefault="00842A6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486186DC" w14:textId="77777777" w:rsidR="00842A65" w:rsidRDefault="00842A6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color w:val="000000"/>
        </w:rPr>
      </w:pPr>
    </w:p>
    <w:tbl>
      <w:tblPr>
        <w:tblStyle w:val="a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842A65" w14:paraId="68484978" w14:textId="77777777">
        <w:trPr>
          <w:trHeight w:val="779"/>
        </w:trPr>
        <w:tc>
          <w:tcPr>
            <w:tcW w:w="10689" w:type="dxa"/>
          </w:tcPr>
          <w:p w14:paraId="607F8B13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ƯỜNG ĐẠI HỌC BÁCH KHOA</w:t>
            </w:r>
          </w:p>
          <w:p w14:paraId="180739FC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OA CÔNG NGHỆ THÔNG TIN</w:t>
            </w:r>
          </w:p>
        </w:tc>
      </w:tr>
    </w:tbl>
    <w:p w14:paraId="38376107" w14:textId="77777777" w:rsidR="00842A65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Ề THI VÀ BÀI LÀM</w:t>
      </w:r>
    </w:p>
    <w:p w14:paraId="3F921A9E" w14:textId="77777777" w:rsidR="00842A65" w:rsidRDefault="0000000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ên học phần: Toán ứng dụng CNTT</w:t>
      </w:r>
    </w:p>
    <w:p w14:paraId="6313E767" w14:textId="77777777" w:rsidR="00842A65" w:rsidRDefault="0000000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Mã học phần: 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  <w:t xml:space="preserve">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ình thức thi: 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ự luận có giám sát</w:t>
      </w:r>
    </w:p>
    <w:p w14:paraId="0DA1499D" w14:textId="77777777" w:rsidR="00842A65" w:rsidRDefault="00000000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ề số: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Đ0</w:t>
      </w:r>
      <w:r w:rsidR="00422E2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>00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3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Thời gian làm bài: 90 phút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không kể thời gian chép/phát đề) </w:t>
      </w:r>
    </w:p>
    <w:p w14:paraId="7F91D4C9" w14:textId="77777777" w:rsidR="00422E22" w:rsidRPr="00422E22" w:rsidRDefault="00422E22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vi-VN"/>
        </w:rPr>
      </w:pPr>
    </w:p>
    <w:p w14:paraId="189D3189" w14:textId="77777777" w:rsidR="00842A65" w:rsidRDefault="00842A65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61821AD3" w14:textId="42656B96"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ọ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ên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:</w:t>
      </w:r>
      <w:r w:rsidR="0073739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Đinh Minh Tuệ </w:t>
      </w:r>
      <w:r w:rsidR="0073739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Lớp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  <w:r w:rsidR="0073739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23T_DT1 </w:t>
      </w:r>
      <w:r w:rsidR="0073739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MSSV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  <w:r w:rsidR="0073739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02230223</w:t>
      </w:r>
    </w:p>
    <w:p w14:paraId="574C0A7C" w14:textId="77777777" w:rsidR="00842A65" w:rsidRDefault="00000000">
      <w:pPr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inh viên làm bài trực tiếp trên tệp này, lưu tệp với định dạng MSSV_HọTên.pdf và nộp bài thông qua MS Teams.</w:t>
      </w:r>
    </w:p>
    <w:p w14:paraId="1B3B1E3A" w14:textId="77777777" w:rsidR="00830768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 1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2.0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:  Viết chương trình (có sử dụng hàm) thực hiện công việc sau, biết rằng n=100:</w:t>
      </w:r>
    </w:p>
    <w:p w14:paraId="46034F1E" w14:textId="77777777" w:rsidR="00830768" w:rsidRDefault="00830768" w:rsidP="00830768">
      <w:pPr>
        <w:spacing w:before="120" w:after="120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m:oMath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1</m:t>
            </m:r>
          </m:e>
        </m:d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=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2</m:t>
            </m:r>
          </m:e>
        </m:d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=1; F(n)=F(n-1)+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n-2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(n&gt;2)</m:t>
        </m:r>
      </m:oMath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  </w:t>
      </w:r>
    </w:p>
    <w:p w14:paraId="76B894F3" w14:textId="77777777" w:rsidR="00842A65" w:rsidRPr="00830768" w:rsidRDefault="00000000" w:rsidP="00830768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)  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</w:rPr>
        <w:t>Kiểm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tra 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</w:rPr>
        <w:t>F(n)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có phải số nguyên tố hay không?</w:t>
      </w:r>
    </w:p>
    <w:tbl>
      <w:tblPr>
        <w:tblStyle w:val="ab"/>
        <w:tblpPr w:leftFromText="180" w:rightFromText="180" w:vertAnchor="text" w:tblpX="272"/>
        <w:tblW w:w="102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 w14:paraId="231B7796" w14:textId="77777777">
        <w:tc>
          <w:tcPr>
            <w:tcW w:w="10255" w:type="dxa"/>
          </w:tcPr>
          <w:p w14:paraId="2237215F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Trả lời: Dán code bên dưới: </w:t>
            </w:r>
          </w:p>
          <w:p w14:paraId="0AEA995C" w14:textId="7E3907B1" w:rsidR="0073739F" w:rsidRDefault="00AC29F3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6CE9194B" wp14:editId="457C4629">
                  <wp:extent cx="2941575" cy="541067"/>
                  <wp:effectExtent l="0" t="0" r="0" b="0"/>
                  <wp:docPr id="156710740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7107408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575" cy="5410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3E669E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Trả lời: Dán kết quả thực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219F07FA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stdio.h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6D01B764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ath.h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75E572A8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7E6C96A1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unsigned long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long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F(int n)</w:t>
            </w:r>
          </w:p>
          <w:p w14:paraId="26DBAB95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545227CD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n == 1 || n == 2) return 1;</w:t>
            </w:r>
          </w:p>
          <w:p w14:paraId="6ECDD7E9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9E0E9D2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unsigned long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long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f1 = 1, f2 = 1,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f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747717F2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3;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&lt;= n;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17DE8605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{</w:t>
            </w:r>
          </w:p>
          <w:p w14:paraId="4EC81EE5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f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f1 + f2;</w:t>
            </w:r>
          </w:p>
          <w:p w14:paraId="6E56100E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f1 = f2;</w:t>
            </w:r>
          </w:p>
          <w:p w14:paraId="76B2D342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f2 =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f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455F73A7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lastRenderedPageBreak/>
              <w:t>    }</w:t>
            </w:r>
          </w:p>
          <w:p w14:paraId="79E49E10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f2;</w:t>
            </w:r>
          </w:p>
          <w:p w14:paraId="5290C831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175CEDB9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3189797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int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sPrime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(unsigned long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long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x)</w:t>
            </w:r>
          </w:p>
          <w:p w14:paraId="417C5D56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5B159225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x &lt; 2) return 0;</w:t>
            </w:r>
          </w:p>
          <w:p w14:paraId="6594707A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x == 2) return 1;</w:t>
            </w:r>
          </w:p>
          <w:p w14:paraId="0AABECC3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x % 2 == 0) return 0;</w:t>
            </w:r>
          </w:p>
          <w:p w14:paraId="00A6B2A9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1620AB41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 (unsigned long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long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3;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*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&lt;= x;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+= 2)</w:t>
            </w:r>
          </w:p>
          <w:p w14:paraId="7E569661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if (x %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= 0)</w:t>
            </w:r>
          </w:p>
          <w:p w14:paraId="5AD414AA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return 0;</w:t>
            </w:r>
          </w:p>
          <w:p w14:paraId="1529A4F0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79A9433B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1;</w:t>
            </w:r>
          </w:p>
          <w:p w14:paraId="6D85298A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28977DC2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56C0413C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nt main()</w:t>
            </w:r>
          </w:p>
          <w:p w14:paraId="289378C2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3C8C7BC6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nt n = 100;</w:t>
            </w:r>
          </w:p>
          <w:p w14:paraId="747537D7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unsigned long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long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f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F(n);</w:t>
            </w:r>
          </w:p>
          <w:p w14:paraId="4FEC15EF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2F126225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F(%d) = %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llu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\n", n,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f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;</w:t>
            </w:r>
          </w:p>
          <w:p w14:paraId="6F4BE3A1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4D688E8D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sPrime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f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)</w:t>
            </w:r>
          </w:p>
          <w:p w14:paraId="3F3182D3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("F(%d) la so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guye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to\n", n);</w:t>
            </w:r>
          </w:p>
          <w:p w14:paraId="6974BD0E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else</w:t>
            </w:r>
          </w:p>
          <w:p w14:paraId="3E85AB36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("F(%d)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khong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la so </w:t>
            </w:r>
            <w:proofErr w:type="spellStart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guyen</w:t>
            </w:r>
            <w:proofErr w:type="spellEnd"/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to\n", n);</w:t>
            </w:r>
          </w:p>
          <w:p w14:paraId="29060A64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7C954A6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31C15898" w14:textId="77777777" w:rsidR="00AC29F3" w:rsidRPr="00AC29F3" w:rsidRDefault="00AC29F3" w:rsidP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9F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lastRenderedPageBreak/>
              <w:t>}</w:t>
            </w:r>
          </w:p>
          <w:p w14:paraId="4B0439F8" w14:textId="77777777" w:rsidR="00AC29F3" w:rsidRDefault="00AC29F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  <w:p w14:paraId="3807ECFD" w14:textId="77777777" w:rsidR="00BC5C36" w:rsidRDefault="00BC5C36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</w:tr>
    </w:tbl>
    <w:p w14:paraId="6FC76884" w14:textId="77777777" w:rsidR="00842A65" w:rsidRDefault="00842A65">
      <w:pPr>
        <w:pBdr>
          <w:top w:val="nil"/>
          <w:left w:val="nil"/>
          <w:bottom w:val="nil"/>
          <w:right w:val="nil"/>
          <w:between w:val="nil"/>
        </w:pBdr>
        <w:spacing w:after="0"/>
        <w:ind w:left="709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5001848A" w14:textId="77777777" w:rsidR="00842A65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ind w:left="709" w:hanging="42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ong n số Fibonacci đầu tiên, hãy liệt kê các số nào là số nguyên tố và đếm tổng số đó.</w:t>
      </w:r>
    </w:p>
    <w:tbl>
      <w:tblPr>
        <w:tblStyle w:val="ac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 w14:paraId="5097BCF4" w14:textId="77777777">
        <w:tc>
          <w:tcPr>
            <w:tcW w:w="10255" w:type="dxa"/>
          </w:tcPr>
          <w:p w14:paraId="6546943F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Trả lời: Dán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4B5BFCF0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stdio.h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23035C0E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ath.h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52EF48E5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40CC61CB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nt F(int n) {</w:t>
            </w:r>
          </w:p>
          <w:p w14:paraId="7BD07219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n == 1 || n == 2) return 1;</w:t>
            </w:r>
          </w:p>
          <w:p w14:paraId="06B6229F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F(n - 1) + F(n - 2);</w:t>
            </w:r>
          </w:p>
          <w:p w14:paraId="145AD2DB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7B57CBA9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722D03C2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int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sPrime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int x) {</w:t>
            </w:r>
          </w:p>
          <w:p w14:paraId="43F622EF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x &lt; 2) return 0;</w:t>
            </w:r>
          </w:p>
          <w:p w14:paraId="54A71599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x == 2) return 1;</w:t>
            </w:r>
          </w:p>
          <w:p w14:paraId="28F46234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f (x % 2 == 0) return 0;</w:t>
            </w:r>
          </w:p>
          <w:p w14:paraId="426833A4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3;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&lt;= sqrt(x);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+= 2)</w:t>
            </w:r>
          </w:p>
          <w:p w14:paraId="3291F0BF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if (x %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= 0) return 0;</w:t>
            </w:r>
          </w:p>
          <w:p w14:paraId="23CDA4E2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1;</w:t>
            </w:r>
          </w:p>
          <w:p w14:paraId="233B2F3F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30903FC1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28EAADF9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nt main() {</w:t>
            </w:r>
          </w:p>
          <w:p w14:paraId="4E2101A6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nt n;</w:t>
            </w:r>
          </w:p>
          <w:p w14:paraId="63490F20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hap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n: ");</w:t>
            </w:r>
          </w:p>
          <w:p w14:paraId="04D625F4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scanf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%d", &amp;n);</w:t>
            </w:r>
          </w:p>
          <w:p w14:paraId="267AC7A0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4F4911A0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nt count = 0;</w:t>
            </w:r>
          </w:p>
          <w:p w14:paraId="4136126C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ac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so Fibonacci la so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guyen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to:\n");</w:t>
            </w:r>
          </w:p>
          <w:p w14:paraId="526D9745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51510A55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1;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&lt;= n;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 {</w:t>
            </w:r>
          </w:p>
          <w:p w14:paraId="2D0637AC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int fib = F(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;</w:t>
            </w:r>
          </w:p>
          <w:p w14:paraId="62927E53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if (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sPrime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fib)) {</w:t>
            </w:r>
          </w:p>
          <w:p w14:paraId="290522E0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   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("F(%d) = %d\n",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, fib);</w:t>
            </w:r>
          </w:p>
          <w:p w14:paraId="4517B45B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count++;</w:t>
            </w:r>
          </w:p>
          <w:p w14:paraId="396EDDC0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D3DEEA8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}</w:t>
            </w:r>
          </w:p>
          <w:p w14:paraId="7BF9900C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01827A7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Tong so: %d\n", count);</w:t>
            </w:r>
          </w:p>
          <w:p w14:paraId="29B5FEEC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460161A0" w14:textId="77777777" w:rsidR="00AC2356" w:rsidRPr="00AC2356" w:rsidRDefault="00AC2356" w:rsidP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79C98A78" w14:textId="77777777" w:rsidR="00AC2356" w:rsidRDefault="00AC235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  <w:p w14:paraId="5AE93668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# Trả lời: Dán kết quả thực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5FB2273A" w14:textId="64BD4237" w:rsidR="00AC2356" w:rsidRDefault="00AC2356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C2356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4BA213D8" wp14:editId="23E01379">
                  <wp:extent cx="3025402" cy="2354784"/>
                  <wp:effectExtent l="0" t="0" r="3810" b="7620"/>
                  <wp:docPr id="31645947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645947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402" cy="23547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38B128" w14:textId="77777777" w:rsidR="00842A65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lastRenderedPageBreak/>
        <w:t>Câu 2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1.5 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: Cho ma trận A. Viết chương trình (có sử dụng hàm) thực hiện phân rã ma trận A bằng phương pháp SVD.</w:t>
      </w:r>
    </w:p>
    <w:tbl>
      <w:tblPr>
        <w:tblStyle w:val="ad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 w14:paraId="287100D5" w14:textId="77777777">
        <w:trPr>
          <w:trHeight w:val="1548"/>
        </w:trPr>
        <w:tc>
          <w:tcPr>
            <w:tcW w:w="10255" w:type="dxa"/>
          </w:tcPr>
          <w:p w14:paraId="61F14789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</w:p>
          <w:p w14:paraId="297B912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stdio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047D8421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vector&gt;</w:t>
            </w:r>
          </w:p>
          <w:p w14:paraId="5E42A77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math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3E1FC3B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algorithm&gt;</w:t>
            </w:r>
          </w:p>
          <w:p w14:paraId="63A43FDC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Eigen/Dense&gt;</w:t>
            </w:r>
          </w:p>
          <w:p w14:paraId="2F32C8D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4A4FCBDA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using namespace std;</w:t>
            </w:r>
          </w:p>
          <w:p w14:paraId="724C4BAD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740011B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oid print(const char* name, const vector&lt;vector&lt;double&gt;&gt;&amp; M)</w:t>
            </w:r>
          </w:p>
          <w:p w14:paraId="41B5CDCA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76A48C8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%s =\n", name);</w:t>
            </w:r>
          </w:p>
          <w:p w14:paraId="21B0288E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for (auto&amp; r : M) {</w:t>
            </w:r>
          </w:p>
          <w:p w14:paraId="7E109FD5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[ ");</w:t>
            </w:r>
          </w:p>
          <w:p w14:paraId="5ED09CD2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for (double x : r)</w:t>
            </w:r>
          </w:p>
          <w:p w14:paraId="041D1A9B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% .6f ", x);</w:t>
            </w:r>
          </w:p>
          <w:p w14:paraId="6B925884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]\n");</w:t>
            </w:r>
          </w:p>
          <w:p w14:paraId="685AA03C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}</w:t>
            </w:r>
          </w:p>
          <w:p w14:paraId="77C2075E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\n");</w:t>
            </w:r>
          </w:p>
          <w:p w14:paraId="69A19EBA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78532FE4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2A61345E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ector&lt;vector&lt;double&gt;&gt; transpose(const vector&lt;vector&lt;double&gt;&gt;&amp; A)</w:t>
            </w:r>
          </w:p>
          <w:p w14:paraId="6E22BB6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457C8D00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int m =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.size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), n = A[0].size();</w:t>
            </w:r>
          </w:p>
          <w:p w14:paraId="563A1B8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vector&lt;vector&lt;double&gt;&gt; T(n, vector&lt;double&gt;(m));</w:t>
            </w:r>
          </w:p>
          <w:p w14:paraId="0E3F04C7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=0;i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;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22A70E00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for(int j=0;j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j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7DD0E951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T[j]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 = A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[j];</w:t>
            </w:r>
          </w:p>
          <w:p w14:paraId="5293C807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T;</w:t>
            </w:r>
          </w:p>
          <w:p w14:paraId="0A6D9B46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29EA810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2464D704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ector&lt;vector&lt;double&gt;&gt; multiply(</w:t>
            </w:r>
          </w:p>
          <w:p w14:paraId="4B997664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const vector&lt;vector&lt;double&gt;&gt;&amp; A,</w:t>
            </w:r>
          </w:p>
          <w:p w14:paraId="595FAE2C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const vector&lt;vector&lt;double&gt;&gt;&amp; B)</w:t>
            </w:r>
          </w:p>
          <w:p w14:paraId="46A9B1A4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7710AA61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int m =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.size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(), n = B[0].size(), p =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B.size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);</w:t>
            </w:r>
          </w:p>
          <w:p w14:paraId="5565483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lastRenderedPageBreak/>
              <w:t>    vector&lt;vector&lt;double&gt;&gt; C(m, vector&lt;double&gt;(n, 0));</w:t>
            </w:r>
          </w:p>
          <w:p w14:paraId="2990654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=0;i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;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238A6C4D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for(int j=0;j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j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10698417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for(int k=0;k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;k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3AFD3016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    C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[j] += A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[k]*B[k][j];</w:t>
            </w:r>
          </w:p>
          <w:p w14:paraId="1E2A8BA5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C;</w:t>
            </w:r>
          </w:p>
          <w:p w14:paraId="613BEFA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536530FB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C14F52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ector&lt;vector&lt;double&gt;&gt; ATA(const vector&lt;vector&lt;double&gt;&gt;&amp; A)</w:t>
            </w:r>
          </w:p>
          <w:p w14:paraId="7B0EEA6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06438C00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multiply(transpose(A), A);</w:t>
            </w:r>
          </w:p>
          <w:p w14:paraId="685E84FC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0D209F1A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7845CF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nt main()</w:t>
            </w:r>
          </w:p>
          <w:p w14:paraId="6BEF7C9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5D8BBFA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nt m, n;</w:t>
            </w:r>
          </w:p>
          <w:p w14:paraId="5543CA1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hap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m n: ");</w:t>
            </w:r>
          </w:p>
          <w:p w14:paraId="24ADF56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scan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%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d%d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", &amp;m, &amp;n);</w:t>
            </w:r>
          </w:p>
          <w:p w14:paraId="40AC7112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27A94A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vector&lt;vector&lt;double&gt;&gt; A(m, vector&lt;double&gt;(n));</w:t>
            </w:r>
          </w:p>
          <w:p w14:paraId="23A5D80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=0;i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;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2C5E87EC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for(int j=0;j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j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419145B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   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scan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%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lf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", &amp;A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[j]);</w:t>
            </w:r>
          </w:p>
          <w:p w14:paraId="7D2C8DA4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142B8B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print("A", A);</w:t>
            </w:r>
          </w:p>
          <w:p w14:paraId="67B4890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13FB0315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vector&lt;vector&lt;double&gt;&gt;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tA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ATA(A);</w:t>
            </w:r>
          </w:p>
          <w:p w14:paraId="1FB1EF0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082CCF4B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Eigen::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atrixXd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M(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,n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;</w:t>
            </w:r>
          </w:p>
          <w:p w14:paraId="3A19369B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=0;i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7450A14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lastRenderedPageBreak/>
              <w:t>        for(int j=0;j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j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54486A9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M(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,j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) =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tA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[j];</w:t>
            </w:r>
          </w:p>
          <w:p w14:paraId="792D6962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5E30C897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Eigen::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SelfAdjointEigenSolver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lt;Eigen::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atrixXd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 es(M);</w:t>
            </w:r>
          </w:p>
          <w:p w14:paraId="108C2997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C244C70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vector&lt;double&gt; sigma(n);</w:t>
            </w:r>
          </w:p>
          <w:p w14:paraId="4795429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vector&lt;vector&lt;double&gt;&gt; V(n, vector&lt;double&gt;(n));</w:t>
            </w:r>
          </w:p>
          <w:p w14:paraId="4427CBCE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45C285D6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=0;i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5295411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{</w:t>
            </w:r>
          </w:p>
          <w:p w14:paraId="42EE6A0B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sigma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] = sqrt(max(0.0,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es.eigenvalues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)(n-1-i)));</w:t>
            </w:r>
          </w:p>
          <w:p w14:paraId="4F66F04D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for(int j=0;j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j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3B1D9EAD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V[j]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] =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es.eigenvectors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)(j, n-1-i);</w:t>
            </w:r>
          </w:p>
          <w:p w14:paraId="7A5D317B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}</w:t>
            </w:r>
          </w:p>
          <w:p w14:paraId="64402555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0BE50C3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vector&lt;vector&lt;double&gt;&gt; U(m, vector&lt;double&gt;(n, 0));</w:t>
            </w:r>
          </w:p>
          <w:p w14:paraId="6D1267C1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=0;i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762345C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if(sigma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 &gt; 1e-12)</w:t>
            </w:r>
          </w:p>
          <w:p w14:paraId="4238EE6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for(int r=0;r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;r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1D1FFE01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    for(int c=0;c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c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6F60327E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        U[r]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 += A[r][c]*V[c]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/sigma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;</w:t>
            </w:r>
          </w:p>
          <w:p w14:paraId="587E0C9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76B54688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vector&lt;vector&lt;double&gt;&gt; S(n, vector&lt;double&gt;(n,0));</w:t>
            </w:r>
          </w:p>
          <w:p w14:paraId="235FB52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=0;i&lt;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;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 S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 = sigma[</w:t>
            </w:r>
            <w:proofErr w:type="spellStart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];</w:t>
            </w:r>
          </w:p>
          <w:p w14:paraId="29B5B326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AA676B2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print("U", U);</w:t>
            </w:r>
          </w:p>
          <w:p w14:paraId="1F2465DB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print("Sigma", S);</w:t>
            </w:r>
          </w:p>
          <w:p w14:paraId="52643835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print("V^T", transpose(V));</w:t>
            </w:r>
          </w:p>
          <w:p w14:paraId="69CD2530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7E189DC4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print("U*Sigma*V^T", multiply(multiply(U,S), transpose(V)));</w:t>
            </w:r>
          </w:p>
          <w:p w14:paraId="116967A9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13BA70D3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72870B7E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73739F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41D0CD7F" w14:textId="77777777" w:rsidR="0073739F" w:rsidRPr="0073739F" w:rsidRDefault="0073739F" w:rsidP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5B7EBB89" w14:textId="77777777" w:rsidR="0073739F" w:rsidRDefault="0073739F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  <w:p w14:paraId="164FD9CC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kết quả thực thi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vào bên dưới biết rằng 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721" w:dyaOrig="1309" w14:anchorId="073FE0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85.7pt;height:65.1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827660114" r:id="rId1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sai số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935" w:dyaOrig="374" w14:anchorId="5C3AA3F5">
                <v:shape id="_x0000_i1026" type="#_x0000_t75" alt="" style="width:46.3pt;height:18.8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827660115" r:id="rId14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479D8008" w14:textId="77777777" w:rsidR="0073739F" w:rsidRDefault="0073739F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0524437" w14:textId="261D0DBC" w:rsidR="0073739F" w:rsidRDefault="0073739F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3739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drawing>
                <wp:inline distT="0" distB="0" distL="0" distR="0" wp14:anchorId="43A4A596" wp14:editId="1E713F7D">
                  <wp:extent cx="4961050" cy="4968671"/>
                  <wp:effectExtent l="0" t="0" r="0" b="3810"/>
                  <wp:docPr id="21172581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7258193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61050" cy="49686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39BA48" w14:textId="77777777"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lastRenderedPageBreak/>
        <w:t>Câu 3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3.0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18 điểm trong không gian Oxy như sau: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,0), (4,0), (6,2), (5,5), (3,6), (0,3), (2,0), (0,2), (3,3), (4,1), (2,2),(4,4), (2,4), (1,2),(1,5),(3,1),(3,5),(5,3).</w:t>
      </w:r>
    </w:p>
    <w:p w14:paraId="4BAC19E6" w14:textId="77777777" w:rsidR="00842A65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0.5 điểm) Mô tả thuật toán xác định bao lồi của tập điểm trên (dạng sơ đồ khối hoặc mã giả).</w:t>
      </w:r>
    </w:p>
    <w:tbl>
      <w:tblPr>
        <w:tblStyle w:val="ae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 w14:paraId="1F041818" w14:textId="77777777">
        <w:trPr>
          <w:trHeight w:val="571"/>
        </w:trPr>
        <w:tc>
          <w:tcPr>
            <w:tcW w:w="10140" w:type="dxa"/>
          </w:tcPr>
          <w:p w14:paraId="0C396271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sơ đồ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ố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m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1092BF7B" w14:textId="29684CCD" w:rsidR="00907CC6" w:rsidRPr="00907CC6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ắp x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ế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o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P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ắ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ế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ă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ần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e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x,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ếu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x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ằ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y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ì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ắ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ế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e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y</w:t>
            </w:r>
          </w:p>
          <w:p w14:paraId="65662F52" w14:textId="77777777" w:rsidR="00907CC6" w:rsidRPr="00B04B78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if (p1-&gt;x == p2-&gt;x)</w:t>
            </w:r>
          </w:p>
          <w:p w14:paraId="1C323E46" w14:textId="77777777" w:rsidR="00907CC6" w:rsidRPr="00B04B78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return (p1-&gt;y &gt; p2-&gt;y) - (p1-&gt;y &lt; p2-&gt;y);</w:t>
            </w:r>
          </w:p>
          <w:p w14:paraId="61F4E1D0" w14:textId="77777777" w:rsidR="00907CC6" w:rsidRPr="00907CC6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(p1-&gt;x &gt; p2-&gt;x) - (p1-&gt;x &lt; p2-&gt;x);</w:t>
            </w:r>
          </w:p>
          <w:p w14:paraId="6800F2DD" w14:textId="52BA4E7C" w:rsidR="00907CC6" w:rsidRPr="00907CC6" w:rsidRDefault="00907CC6" w:rsidP="00907CC6">
            <w:pPr>
              <w:pStyle w:val="ListParagraph"/>
              <w:numPr>
                <w:ilvl w:val="0"/>
                <w:numId w:val="5"/>
              </w:num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ở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ạ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anh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ách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ỗ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ể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ạ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bao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ồ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ưới</w:t>
            </w:r>
            <w:proofErr w:type="spellEnd"/>
          </w:p>
          <w:p w14:paraId="07720173" w14:textId="680C9FDD" w:rsidR="00907CC6" w:rsidRPr="00907CC6" w:rsidRDefault="00907CC6" w:rsidP="00907CC6">
            <w:pPr>
              <w:pStyle w:val="ListParagraph"/>
              <w:numPr>
                <w:ilvl w:val="0"/>
                <w:numId w:val="5"/>
              </w:num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For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ỗ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Pi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o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P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e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ứ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ự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ã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ắ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ế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</w:t>
            </w:r>
          </w:p>
          <w:p w14:paraId="2CE87311" w14:textId="5009EAF8" w:rsidR="00907CC6" w:rsidRPr="00907CC6" w:rsidRDefault="00907CC6" w:rsidP="00907CC6">
            <w:pPr>
              <w:pStyle w:val="ListParagraph"/>
              <w:numPr>
                <w:ilvl w:val="0"/>
                <w:numId w:val="5"/>
              </w:num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While H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ó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ít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ất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2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3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H[k-2], H[k-1], Pi)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ạ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ành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ẽ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á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oạ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ỏ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[k-1]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ỏ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ê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Pi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</w:t>
            </w:r>
          </w:p>
          <w:p w14:paraId="25C559F0" w14:textId="441B56BE" w:rsidR="00907CC6" w:rsidRPr="00907CC6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Lưu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ị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í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ắt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ầu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bao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ồ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à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 =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ần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ử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iện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ạ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 + 1</w:t>
            </w:r>
          </w:p>
          <w:p w14:paraId="0CC1E6BA" w14:textId="77777777" w:rsidR="00907CC6" w:rsidRPr="00907CC6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For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ỗ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Pi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o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P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e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ứ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ự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gược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ạ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ừ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ả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ang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á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)</w:t>
            </w:r>
          </w:p>
          <w:p w14:paraId="7934D6E7" w14:textId="446472A0" w:rsidR="00907CC6" w:rsidRPr="00907CC6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While H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ó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ít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ất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3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H[k-2], H[k-1], Pi)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ạ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ành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ẽ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ái: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oạ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ỏ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[k-1]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ỏ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ê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Pi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o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</w:t>
            </w:r>
          </w:p>
          <w:p w14:paraId="5DB75C87" w14:textId="30BEDDBB" w:rsidR="00113998" w:rsidRPr="00907CC6" w:rsidRDefault="00907CC6" w:rsidP="00907CC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oạ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ỏ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ố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ù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ì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ùng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ớ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ầu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</w:t>
            </w:r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ả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ề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anh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ách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à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bao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ồi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ập</w:t>
            </w:r>
            <w:proofErr w:type="spellEnd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07CC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</w:p>
          <w:p w14:paraId="246A59CF" w14:textId="77777777" w:rsidR="009B1747" w:rsidRDefault="009B1747" w:rsidP="0011399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7B1D058A" w14:textId="77777777" w:rsidR="00842A65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Viết chương trình tìm bao lồi, sau đó tính cạnh nhỏ nhất của đa giác lồi tìm được.</w:t>
      </w:r>
    </w:p>
    <w:tbl>
      <w:tblPr>
        <w:tblStyle w:val="af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71990439" w14:textId="77777777">
        <w:trPr>
          <w:trHeight w:val="855"/>
        </w:trPr>
        <w:tc>
          <w:tcPr>
            <w:tcW w:w="10170" w:type="dxa"/>
          </w:tcPr>
          <w:p w14:paraId="236A8183" w14:textId="77777777"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code bên dướ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576EFA2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stdio.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&gt;</w:t>
            </w:r>
          </w:p>
          <w:p w14:paraId="577F25D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stdlib.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&gt;</w:t>
            </w:r>
          </w:p>
          <w:p w14:paraId="43DAD4F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math.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&gt;</w:t>
            </w:r>
          </w:p>
          <w:p w14:paraId="3D28BBE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5EBC90C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ypedef struct {</w:t>
            </w:r>
          </w:p>
          <w:p w14:paraId="030A638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x, y;</w:t>
            </w:r>
          </w:p>
          <w:p w14:paraId="40981D7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 Point;</w:t>
            </w:r>
          </w:p>
          <w:p w14:paraId="26AF0A4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242AA23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mp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const void *a, const void *b) {</w:t>
            </w:r>
          </w:p>
          <w:p w14:paraId="129E9A1D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*p1 = (Point *)a;</w:t>
            </w:r>
          </w:p>
          <w:p w14:paraId="698AF47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*p2 = (Point *)b;</w:t>
            </w:r>
          </w:p>
          <w:p w14:paraId="12D27B3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p1-&gt;x == p2-&gt;x)</w:t>
            </w:r>
          </w:p>
          <w:p w14:paraId="2FCCAC1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return (p1-&gt;y &gt; p2-&gt;y) - (p1-&gt;y &lt; p2-&gt;y);</w:t>
            </w:r>
          </w:p>
          <w:p w14:paraId="59F3BFE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(p1-&gt;x &gt; p2-&gt;x) - (p1-&gt;x &lt; p2-&gt;x);</w:t>
            </w:r>
          </w:p>
          <w:p w14:paraId="77160C4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23E220A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350BF30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ouble cross(Point O, Point A, Point B) {</w:t>
            </w:r>
          </w:p>
          <w:p w14:paraId="2676074A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return 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 - 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;</w:t>
            </w:r>
          </w:p>
          <w:p w14:paraId="190275E1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0E7103F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20B202A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ist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Point A, Point B) {</w:t>
            </w:r>
          </w:p>
          <w:p w14:paraId="681CBE6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sqrt(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x-B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x-B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 + 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y-B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y-B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);</w:t>
            </w:r>
          </w:p>
          <w:p w14:paraId="31C120F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5919F89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5461E14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im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ao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oi</w:t>
            </w:r>
            <w:proofErr w:type="spellEnd"/>
          </w:p>
          <w:p w14:paraId="4A0BBA9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onvexHull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Point *P, int n, Point *H) {</w:t>
            </w:r>
          </w:p>
          <w:p w14:paraId="3F01A78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qsort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(P, n,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sizeo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(Point),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mp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;</w:t>
            </w:r>
          </w:p>
          <w:p w14:paraId="3D8548ED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k = 0;</w:t>
            </w:r>
          </w:p>
          <w:p w14:paraId="3D4B863D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1569995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0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&lt; n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++) {</w:t>
            </w:r>
          </w:p>
          <w:p w14:paraId="0F2C8DE1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while (k &gt;= 2 &amp;&amp; cross(H[k-2], H[k-1], P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) &lt;= 0) k--;</w:t>
            </w:r>
          </w:p>
          <w:p w14:paraId="3B4B9A1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H[k++] = P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;</w:t>
            </w:r>
          </w:p>
          <w:p w14:paraId="5E63951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2D5C3FD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7091D4D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t = k + 1;</w:t>
            </w:r>
          </w:p>
          <w:p w14:paraId="43B5EDC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n-2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&gt;= 0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--) {</w:t>
            </w:r>
          </w:p>
          <w:p w14:paraId="3570178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while (k &gt;= t &amp;&amp; cross(H[k-2], H[k-1], P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) &lt;= 0) k--;</w:t>
            </w:r>
          </w:p>
          <w:p w14:paraId="28446CC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H[k++] = P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;</w:t>
            </w:r>
          </w:p>
          <w:p w14:paraId="640D6E4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724D444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1942575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k-1;</w:t>
            </w:r>
          </w:p>
          <w:p w14:paraId="211DEAA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75753E6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nt main() {</w:t>
            </w:r>
          </w:p>
          <w:p w14:paraId="2DE77A71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2450FB1F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P[] = {</w:t>
            </w:r>
          </w:p>
          <w:p w14:paraId="51BEA55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{1,0},{4,0},{6,2},{5,5},{3,6},{0,3},</w:t>
            </w:r>
          </w:p>
          <w:p w14:paraId="19D99C4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{2,0},{0,2},{3,3},{4,1},{2,2},{4,4},</w:t>
            </w:r>
          </w:p>
          <w:p w14:paraId="4C4C0C1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    {2,4},{1,2},{1,5},{3,1},{3,5},{5,3}</w:t>
            </w:r>
          </w:p>
          <w:p w14:paraId="1C784A6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;</w:t>
            </w:r>
          </w:p>
          <w:p w14:paraId="4DCA79C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BADA70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n = 18;</w:t>
            </w:r>
          </w:p>
          <w:p w14:paraId="7FED56B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H[50];</w:t>
            </w:r>
          </w:p>
          <w:p w14:paraId="4F24738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4C5339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m =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onvexHull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P, n, H);</w:t>
            </w:r>
          </w:p>
          <w:p w14:paraId="5C5A1DA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0831313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"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ac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in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ao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o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:\n");</w:t>
            </w:r>
          </w:p>
          <w:p w14:paraId="6238F93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0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&lt; m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++)</w:t>
            </w:r>
          </w:p>
          <w:p w14:paraId="3EBEB49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"(%.0f, %.0f)\n", H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.x, H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.y);</w:t>
            </w:r>
          </w:p>
          <w:p w14:paraId="3521C78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BEFC63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ouble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minEdge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1e9;</w:t>
            </w:r>
          </w:p>
          <w:p w14:paraId="68939C0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0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&lt; m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++) {</w:t>
            </w:r>
          </w:p>
          <w:p w14:paraId="01D551A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double d =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ist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H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, H[(i+1)%m]);</w:t>
            </w:r>
          </w:p>
          <w:p w14:paraId="6FA9FB0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if (d &lt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minEdge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)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minEdge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d;</w:t>
            </w:r>
          </w:p>
          <w:p w14:paraId="670F744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4425B86A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"\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Can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ho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hat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ua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ao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o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%.4f\n",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minEdge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;</w:t>
            </w:r>
          </w:p>
          <w:p w14:paraId="2E07E09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return 0;</w:t>
            </w:r>
          </w:p>
          <w:p w14:paraId="7F40D86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1C36D856" w14:textId="77777777" w:rsidR="00B04B78" w:rsidRDefault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4DE154A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kết quả thực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47F7342A" w14:textId="50395D8F" w:rsidR="00B04B78" w:rsidRDefault="00B04B78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B04B7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43C7113D" wp14:editId="46ED2647">
                  <wp:extent cx="3680779" cy="1889924"/>
                  <wp:effectExtent l="0" t="0" r="0" b="0"/>
                  <wp:docPr id="123859140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8591405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80779" cy="18899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43FE2A" w14:textId="77777777" w:rsidR="00842A65" w:rsidRDefault="00000000">
      <w:pPr>
        <w:spacing w:after="0"/>
        <w:ind w:left="36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 xml:space="preserve">c)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(1.5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Xác định diện tích của đa giác bao lồi vừa tìm được. Xác định số lượng các điểm nằm bên trong bao lồi và liệt kê chúng.</w:t>
      </w:r>
    </w:p>
    <w:tbl>
      <w:tblPr>
        <w:tblStyle w:val="af0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37FD8604" w14:textId="77777777">
        <w:trPr>
          <w:trHeight w:val="943"/>
        </w:trPr>
        <w:tc>
          <w:tcPr>
            <w:tcW w:w="10170" w:type="dxa"/>
          </w:tcPr>
          <w:p w14:paraId="497A43AF" w14:textId="77777777"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code bên dướ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0CBC5E8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stdio.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&gt;</w:t>
            </w:r>
          </w:p>
          <w:p w14:paraId="31820A4D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stdlib.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&gt;</w:t>
            </w:r>
          </w:p>
          <w:p w14:paraId="64D1EF7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math.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&gt;</w:t>
            </w:r>
          </w:p>
          <w:p w14:paraId="64DD34C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153E69C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ypedef struct {</w:t>
            </w:r>
          </w:p>
          <w:p w14:paraId="166C7C3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x, y;</w:t>
            </w:r>
          </w:p>
          <w:p w14:paraId="5AE7098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 Point;</w:t>
            </w:r>
          </w:p>
          <w:p w14:paraId="6C66347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27F6EB8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mp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const void *a, const void *b) {</w:t>
            </w:r>
          </w:p>
          <w:p w14:paraId="46B68C7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*p1 = (Point *)a;</w:t>
            </w:r>
          </w:p>
          <w:p w14:paraId="64374C5A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*p2 = (Point *)b;</w:t>
            </w:r>
          </w:p>
          <w:p w14:paraId="38790F7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p1-&gt;x == p2-&gt;x)</w:t>
            </w:r>
          </w:p>
          <w:p w14:paraId="1752D18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return (p1-&gt;y &gt; p2-&gt;y) - (p1-&gt;y &lt; p2-&gt;y);</w:t>
            </w:r>
          </w:p>
          <w:p w14:paraId="5F3CC93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(p1-&gt;x &gt; p2-&gt;x) - (p1-&gt;x &lt; p2-&gt;x);</w:t>
            </w:r>
          </w:p>
          <w:p w14:paraId="3A00EE8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50CC2BFA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3BFFBB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ouble cross(Point O, Point A, Point B) {</w:t>
            </w:r>
          </w:p>
          <w:p w14:paraId="3728C33F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 - 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;</w:t>
            </w:r>
          </w:p>
          <w:p w14:paraId="31D715F7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2372628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63B691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ist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Point A, Point B) {</w:t>
            </w:r>
          </w:p>
          <w:p w14:paraId="603B046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sqrt(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x-B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x-B.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 + 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y-B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*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.y-B.y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);</w:t>
            </w:r>
          </w:p>
          <w:p w14:paraId="532498B1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3E029DC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056B050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olygonArea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Point *H, int m) {</w:t>
            </w:r>
          </w:p>
          <w:p w14:paraId="75AD9AF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area = 0;</w:t>
            </w:r>
          </w:p>
          <w:p w14:paraId="201DD38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0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&lt; m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++) {</w:t>
            </w:r>
          </w:p>
          <w:p w14:paraId="334818D7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nt j = (i+1)%m;</w:t>
            </w:r>
          </w:p>
          <w:p w14:paraId="6FEDB82F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area += H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.x*H[j].y - H[j].x*H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.y;</w:t>
            </w:r>
          </w:p>
          <w:p w14:paraId="0DBFD93D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}</w:t>
            </w:r>
          </w:p>
          <w:p w14:paraId="13FDBDDF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fabs(area)/2;</w:t>
            </w:r>
          </w:p>
          <w:p w14:paraId="0869DD2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605592B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DEA016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sInsideConve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Point *H, int m, Point P) {</w:t>
            </w:r>
          </w:p>
          <w:p w14:paraId="254553A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0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&lt; m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++) {</w:t>
            </w:r>
          </w:p>
          <w:p w14:paraId="6FA69863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Point A = H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;</w:t>
            </w:r>
          </w:p>
          <w:p w14:paraId="6530F7B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Point B = H[(i+1)%m];</w:t>
            </w:r>
          </w:p>
          <w:p w14:paraId="229B002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cross(A, B, P) &lt;= 0) return 0;</w:t>
            </w:r>
          </w:p>
          <w:p w14:paraId="2F62344F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657D878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1;</w:t>
            </w:r>
          </w:p>
          <w:p w14:paraId="1BC41A4F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4D32164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158C6F0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nt main() {</w:t>
            </w:r>
          </w:p>
          <w:p w14:paraId="478BB72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55FE570A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P[] = {</w:t>
            </w:r>
          </w:p>
          <w:p w14:paraId="195E0ED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{1,0},{4,0},{6,2},{5,5},{3,6},{0,3},</w:t>
            </w:r>
          </w:p>
          <w:p w14:paraId="486C6A1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{2,0},{0,2},{3,3},{4,1},{2,2},{4,4},</w:t>
            </w:r>
          </w:p>
          <w:p w14:paraId="022F6E6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{2,4},{1,2},{1,5},{3,1},{3,5},{5,3}</w:t>
            </w:r>
          </w:p>
          <w:p w14:paraId="70AAD15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;</w:t>
            </w:r>
          </w:p>
          <w:p w14:paraId="642DB65F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8BA3B1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n = 18;</w:t>
            </w:r>
          </w:p>
          <w:p w14:paraId="2B79E6B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oint H[50];</w:t>
            </w:r>
          </w:p>
          <w:p w14:paraId="7E9553B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1B8C39B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</w:t>
            </w:r>
          </w:p>
          <w:p w14:paraId="6834F98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ouble area =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olygonArea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H, m);</w:t>
            </w:r>
          </w:p>
          <w:p w14:paraId="5355C9A5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"\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Dien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ich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ao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o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%.4f\n", area);</w:t>
            </w:r>
          </w:p>
          <w:p w14:paraId="1D25A6B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879AA4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count = 0;</w:t>
            </w:r>
          </w:p>
          <w:p w14:paraId="7E861991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"\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Cac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diem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am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en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rong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ao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o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:\n");</w:t>
            </w:r>
          </w:p>
          <w:p w14:paraId="798FBD38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for (int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0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&lt; n;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++) {</w:t>
            </w:r>
          </w:p>
          <w:p w14:paraId="1A5AFCC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sInsideConvex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H, m, P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)) {</w:t>
            </w:r>
          </w:p>
          <w:p w14:paraId="2F9FA294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"(%.0f, %.0f)\n", P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.x, P[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].y);</w:t>
            </w:r>
          </w:p>
          <w:p w14:paraId="1A2CC42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count++;</w:t>
            </w:r>
          </w:p>
          <w:p w14:paraId="426E1BCE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152D8F8C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0FE89BF2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9B33B39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"\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So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diem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am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en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rong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bao </w:t>
            </w:r>
            <w:proofErr w:type="spellStart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oi</w:t>
            </w:r>
            <w:proofErr w:type="spellEnd"/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%d\n", count);</w:t>
            </w:r>
          </w:p>
          <w:p w14:paraId="1BF3EF46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82F03AD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3EAD0D57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04B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0FE5A870" w14:textId="77777777" w:rsidR="00B04B78" w:rsidRPr="00B04B78" w:rsidRDefault="00B04B78" w:rsidP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181B8AE5" w14:textId="77777777" w:rsidR="00B04B78" w:rsidRDefault="00B04B7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107640C4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kết quả thực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728373C7" w14:textId="675D01B9" w:rsidR="00B04B78" w:rsidRDefault="00B04B78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B04B7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76180672" wp14:editId="12BC475E">
                  <wp:extent cx="3238781" cy="2141406"/>
                  <wp:effectExtent l="0" t="0" r="0" b="0"/>
                  <wp:docPr id="26318826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318826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781" cy="2141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0B1083" w14:textId="77777777" w:rsidR="00842A65" w:rsidRDefault="00842A6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078528E4" w14:textId="77777777"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 4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2.0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</w:t>
      </w:r>
      <w:bookmarkStart w:id="0" w:name="_Hlk217045752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ho hàm số </w:t>
      </w:r>
      <m:oMath>
        <m:r>
          <w:rPr>
            <w:rFonts w:ascii="Cambria Math" w:eastAsia="Cambria Math" w:hAnsi="Cambria Math" w:cs="Cambria Math"/>
          </w:rPr>
          <m:t>f(x,y)=(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+y-11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+(x+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y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-7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</m:oMath>
    </w:p>
    <w:bookmarkEnd w:id="0"/>
    <w:p w14:paraId="7AE842AA" w14:textId="77777777" w:rsidR="00842A6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0.5 điểm) Trình bày thuật toán tối ưu hàm số đã cho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sử dụng phương pháp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gradient descent với momentu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biết rằng tham số học (learning rate)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06" w:dyaOrig="281" w14:anchorId="18789161">
          <v:shape id="_x0000_i1027" type="#_x0000_t75" alt="" style="width:10.3pt;height:13.7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27660116" r:id="rId1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hệ số động lượng là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43" w:dyaOrig="206" w14:anchorId="0866B3E1">
          <v:shape id="_x0000_i1028" type="#_x0000_t75" alt="" style="width:12pt;height:10.3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27660117" r:id="rId2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tbl>
      <w:tblPr>
        <w:tblStyle w:val="af1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 w14:paraId="2D707DCB" w14:textId="77777777">
        <w:trPr>
          <w:trHeight w:val="561"/>
        </w:trPr>
        <w:tc>
          <w:tcPr>
            <w:tcW w:w="10140" w:type="dxa"/>
          </w:tcPr>
          <w:p w14:paraId="42FA6C9B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Trả lời: dán sơ đồ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ố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m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46AB1F29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ặp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Gradient Descent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ới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Momentum</w:t>
            </w:r>
          </w:p>
          <w:p w14:paraId="2DD73B4B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For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= 1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đến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N do</w:t>
            </w:r>
          </w:p>
          <w:p w14:paraId="350A6617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ính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gradient:</w:t>
            </w:r>
          </w:p>
          <w:p w14:paraId="6AFB62E2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gx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← ∂f/∂x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ại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(x, y)</w:t>
            </w:r>
          </w:p>
          <w:p w14:paraId="490D72D5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    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gy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← ∂f/∂y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ại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(x, y)</w:t>
            </w:r>
          </w:p>
          <w:p w14:paraId="23FB439A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95D25D6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ập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hật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động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ượng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:</w:t>
            </w:r>
          </w:p>
          <w:p w14:paraId="05817A1B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x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← α *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x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+ γ *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gx</w:t>
            </w:r>
            <w:proofErr w:type="spellEnd"/>
          </w:p>
          <w:p w14:paraId="53361EEC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y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← α *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y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+ γ *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gy</w:t>
            </w:r>
            <w:proofErr w:type="spellEnd"/>
          </w:p>
          <w:p w14:paraId="5E4D17A7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E914C4A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ập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hật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ghiệm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mới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:</w:t>
            </w:r>
          </w:p>
          <w:p w14:paraId="37289EEE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x_new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← x -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x</w:t>
            </w:r>
            <w:proofErr w:type="spellEnd"/>
          </w:p>
          <w:p w14:paraId="2C65E774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y_new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← y -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y</w:t>
            </w:r>
            <w:proofErr w:type="spellEnd"/>
          </w:p>
          <w:p w14:paraId="5C6D228F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1D3A47C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ếu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|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x_new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x| &lt; ε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à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|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y_new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- y| &lt; ε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hì</w:t>
            </w:r>
            <w:proofErr w:type="spellEnd"/>
          </w:p>
          <w:p w14:paraId="0F5A0F67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ừng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huật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oán</w:t>
            </w:r>
            <w:proofErr w:type="spellEnd"/>
          </w:p>
          <w:p w14:paraId="0D0D9A8B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5DEE7BD8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Gán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:</w:t>
            </w:r>
          </w:p>
          <w:p w14:paraId="2111F3E6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x ←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x_new</w:t>
            </w:r>
            <w:proofErr w:type="spellEnd"/>
          </w:p>
          <w:p w14:paraId="48C67DA5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y ←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y_new</w:t>
            </w:r>
            <w:proofErr w:type="spellEnd"/>
          </w:p>
          <w:p w14:paraId="01CEFA89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Kết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húc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For</w:t>
            </w:r>
          </w:p>
          <w:p w14:paraId="6A9B1C6D" w14:textId="4688B232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rả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ề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(x, y)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à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điểm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ực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iểu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gần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đúng</w:t>
            </w:r>
            <w:proofErr w:type="spellEnd"/>
          </w:p>
          <w:p w14:paraId="5B9E6134" w14:textId="77777777" w:rsidR="000B6611" w:rsidRPr="000B6611" w:rsidRDefault="000B6611" w:rsidP="000B6611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Giá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rị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hỏ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nhất</w:t>
            </w:r>
            <w:proofErr w:type="spellEnd"/>
            <w:r w:rsidRPr="000B661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f(x, y)</w:t>
            </w:r>
          </w:p>
          <w:p w14:paraId="09D6B098" w14:textId="77777777" w:rsidR="000B6611" w:rsidRDefault="000B6611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  <w:p w14:paraId="4157FC6B" w14:textId="77777777" w:rsidR="00907CC6" w:rsidRDefault="00907CC6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  <w:p w14:paraId="56559CE2" w14:textId="77777777" w:rsidR="00113998" w:rsidRDefault="0011399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4F96999B" w14:textId="77777777" w:rsidR="00842A65" w:rsidRDefault="00842A65">
      <w:pPr>
        <w:spacing w:after="0"/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5F8FA660" w14:textId="77777777" w:rsidR="00842A65" w:rsidRDefault="00000000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.5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bookmarkStart w:id="1" w:name="_Hlk217045769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iết chương trình (có dùng hàm) tính giá trị bé nhất của  f(x,y) sử dụng phương pháp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gradient descent với momentu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ới số bước lặp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N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sai số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06" w:dyaOrig="243" w14:anchorId="7CA2A983">
          <v:shape id="_x0000_i1029" type="#_x0000_t75" alt="" style="width:10.3pt;height:12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27660118" r:id="rId2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58F419A5" w14:textId="77777777" w:rsidR="00842A65" w:rsidRDefault="00842A65">
      <w:p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tbl>
      <w:tblPr>
        <w:tblStyle w:val="af2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5071860D" w14:textId="77777777">
        <w:trPr>
          <w:trHeight w:val="1097"/>
        </w:trPr>
        <w:tc>
          <w:tcPr>
            <w:tcW w:w="10170" w:type="dxa"/>
          </w:tcPr>
          <w:p w14:paraId="2788B60B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co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083FF57F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stdio.h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18B9AC4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#include &lt;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math.h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&gt;</w:t>
            </w:r>
          </w:p>
          <w:p w14:paraId="261300E7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421660FB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//ham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fx</w:t>
            </w:r>
            <w:proofErr w:type="spellEnd"/>
          </w:p>
          <w:p w14:paraId="6F934676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lastRenderedPageBreak/>
              <w:t>double f(double x, double y)</w:t>
            </w:r>
          </w:p>
          <w:p w14:paraId="00030F70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1073E4D4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pow(x*x + y - 11, 2)</w:t>
            </w:r>
          </w:p>
          <w:p w14:paraId="491E41C7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+ pow(x + y*y - 7, 2);</w:t>
            </w:r>
          </w:p>
          <w:p w14:paraId="28CE4FC4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0DD6D38B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057E3DF6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oid grad(double x, double y, double *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, double *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</w:t>
            </w:r>
          </w:p>
          <w:p w14:paraId="571BBE4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5E5EFD82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*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4*x*(x*x + y - 11) + 2*(x + y*y - 7);</w:t>
            </w:r>
          </w:p>
          <w:p w14:paraId="7D30570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*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2*(x*x + y - 11) + 4*y*(x + y*y - 7);</w:t>
            </w:r>
          </w:p>
          <w:p w14:paraId="428718C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53CE92E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6E5ED5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void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radientDescentMomentum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</w:t>
            </w:r>
          </w:p>
          <w:p w14:paraId="2DCE615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double x0, double y0,</w:t>
            </w:r>
          </w:p>
          <w:p w14:paraId="61793ECA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double alpha, double gamma,</w:t>
            </w:r>
          </w:p>
          <w:p w14:paraId="036AB2B7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int N, double eps)</w:t>
            </w:r>
          </w:p>
          <w:p w14:paraId="2F56B61A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2C94CFF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double x = x0, y = y0;</w:t>
            </w:r>
          </w:p>
          <w:p w14:paraId="63FA6236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double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0.0,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0.0;   // momentum</w:t>
            </w:r>
          </w:p>
          <w:p w14:paraId="17968FA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double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,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0611D1F0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74AF969D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for(int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1;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&lt;= N;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++)</w:t>
            </w:r>
          </w:p>
          <w:p w14:paraId="0F31E83E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{</w:t>
            </w:r>
          </w:p>
          <w:p w14:paraId="08A758E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grad(x, y, &amp;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, &amp;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;</w:t>
            </w:r>
          </w:p>
          <w:p w14:paraId="17099F16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728BF52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gamma *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+ alpha *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21408CB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gamma *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+ alpha *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446275AF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10499F6E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double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x_new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x -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x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7376052A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double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y_new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= y -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11B1240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53BFFF7A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if (fabs(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x_new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- x) &lt; eps &amp;&amp; fabs(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y_new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- y) &lt; eps)</w:t>
            </w:r>
          </w:p>
          <w:p w14:paraId="07B8CA7C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break;</w:t>
            </w:r>
          </w:p>
          <w:p w14:paraId="573C9E62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4B94FD4D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x =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x_new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2DC65BCC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y =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y_new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;</w:t>
            </w:r>
          </w:p>
          <w:p w14:paraId="2DBC7F5F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36F2652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if (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% 100 == 0)</w:t>
            </w:r>
          </w:p>
          <w:p w14:paraId="4A1DE437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    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Lap %d: x = %.6f, y = %.6f, f = %.6f\n",</w:t>
            </w:r>
          </w:p>
          <w:p w14:paraId="77C8F64E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               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, x, y, f(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x,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);</w:t>
            </w:r>
          </w:p>
          <w:p w14:paraId="739E16DA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}</w:t>
            </w:r>
          </w:p>
          <w:p w14:paraId="12DFA79A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292D82E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\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Ket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qua\n");</w:t>
            </w:r>
          </w:p>
          <w:p w14:paraId="5203CE74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x = %.8f\n", x);</w:t>
            </w:r>
          </w:p>
          <w:p w14:paraId="77141F9D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y = %.8f\n", y);</w:t>
            </w:r>
          </w:p>
          <w:p w14:paraId="5A0DC451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f(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x,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 = %.10f\n", f(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x,y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));</w:t>
            </w:r>
          </w:p>
          <w:p w14:paraId="5D31420C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45BFB26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62C16C5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int main()</w:t>
            </w:r>
          </w:p>
          <w:p w14:paraId="44727F59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{</w:t>
            </w:r>
          </w:p>
          <w:p w14:paraId="778C55DE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double x0 = 0.0;</w:t>
            </w:r>
          </w:p>
          <w:p w14:paraId="5DC70C00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double y0 = 0.0;</w:t>
            </w:r>
          </w:p>
          <w:p w14:paraId="38243AA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60EA4280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double alpha = 0.001;   // learning rate</w:t>
            </w:r>
          </w:p>
          <w:p w14:paraId="160606B0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double gamma = 0.9;     // momentum</w:t>
            </w:r>
          </w:p>
          <w:p w14:paraId="003B4DC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int N = 2000;</w:t>
            </w:r>
          </w:p>
          <w:p w14:paraId="7E239BD6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double eps = 1e-6;</w:t>
            </w:r>
          </w:p>
          <w:p w14:paraId="371E6B10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24FE1284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("Diem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khoi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ao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: (%.2f, %.2f)\n", x0, y0);</w:t>
            </w:r>
          </w:p>
          <w:p w14:paraId="4219134A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"Alpha = %.4f, Gamma = %.2f\n", alpha, gamma);</w:t>
            </w:r>
          </w:p>
          <w:p w14:paraId="5705E6B5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lastRenderedPageBreak/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printf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("So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buoc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lap N = %d, Sai so eps = %.1e\n\n", N, eps);</w:t>
            </w:r>
          </w:p>
          <w:p w14:paraId="18708C04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30B83C43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    </w:t>
            </w:r>
            <w:proofErr w:type="spellStart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gradientDescentMomentum</w:t>
            </w:r>
            <w:proofErr w:type="spellEnd"/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(x0, y0, alpha, gamma, N, eps);</w:t>
            </w:r>
          </w:p>
          <w:p w14:paraId="26ECA2C5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5F2D1D88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60D2CC90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1139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}</w:t>
            </w:r>
          </w:p>
          <w:p w14:paraId="11FE8835" w14:textId="77777777" w:rsidR="00113998" w:rsidRPr="00113998" w:rsidRDefault="00113998" w:rsidP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1331B0F3" w14:textId="77777777" w:rsidR="00113998" w:rsidRDefault="001139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  <w:p w14:paraId="0D9A7BFA" w14:textId="77777777"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kết quả thực th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ới điểm khởi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309" w:dyaOrig="355" w14:anchorId="3A8EDF1E">
                <v:shape id="_x0000_i1030" type="#_x0000_t75" alt="" style="width:65.15pt;height:18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827660119" r:id="rId2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 tham số học học 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learning rate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)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085" w:dyaOrig="355" w14:anchorId="41B0FB21">
                <v:shape id="_x0000_i1031" type="#_x0000_t75" alt="" style="width:54pt;height:18pt;mso-width-percent:0;mso-height-percent:0;mso-width-percent:0;mso-height-percent:0" o:ole="">
                  <v:imagedata r:id="rId26" o:title=""/>
                </v:shape>
                <o:OLEObject Type="Embed" ProgID="Equation.DSMT4" ShapeID="_x0000_i1031" DrawAspect="Content" ObjectID="_1827660120" r:id="rId2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hệ số động lượng 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momentum coefficien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) là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748" w:dyaOrig="299" w14:anchorId="1EB72D1F">
                <v:shape id="_x0000_i1032" type="#_x0000_t75" alt="" style="width:36.85pt;height:15.45pt;mso-width-percent:0;mso-height-percent:0;mso-width-percent:0;mso-height-percent:0" o:ole="">
                  <v:imagedata r:id="rId28" o:title=""/>
                </v:shape>
                <o:OLEObject Type="Embed" ProgID="Equation.DSMT4" ShapeID="_x0000_i1032" DrawAspect="Content" ObjectID="_1827660121" r:id="rId2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 số bước lặp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6"/>
                  <w:szCs w:val="26"/>
                </w:rPr>
                <m:t>N≥ 1000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sai số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935" w:dyaOrig="374" w14:anchorId="37EA838F">
                <v:shape id="_x0000_i1033" type="#_x0000_t75" alt="" style="width:46.3pt;height:18.85pt;mso-width-percent:0;mso-height-percent:0;mso-width-percent:0;mso-height-percent:0" o:ole="">
                  <v:imagedata r:id="rId30" o:title=""/>
                </v:shape>
                <o:OLEObject Type="Embed" ProgID="Equation.DSMT4" ShapeID="_x0000_i1033" DrawAspect="Content" ObjectID="_1827660122" r:id="rId3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</w:t>
            </w:r>
          </w:p>
          <w:p w14:paraId="42BC9B70" w14:textId="674A761E" w:rsidR="00113998" w:rsidRDefault="0011399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1399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drawing>
                <wp:inline distT="0" distB="0" distL="0" distR="0" wp14:anchorId="2EA24235" wp14:editId="21D2A58D">
                  <wp:extent cx="3764606" cy="1844200"/>
                  <wp:effectExtent l="0" t="0" r="7620" b="3810"/>
                  <wp:docPr id="2884765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847650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4606" cy="1844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1"/>
    </w:tbl>
    <w:p w14:paraId="2E307C23" w14:textId="77777777" w:rsidR="00842A65" w:rsidRDefault="00842A6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15171545" w14:textId="77777777" w:rsidR="00842A65" w:rsidRDefault="00000000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2" w:name="_heading=h.gjdgxs" w:colFirst="0" w:colLast="0"/>
      <w:bookmarkEnd w:id="2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u w:val="single"/>
        </w:rPr>
        <w:t>Câu 5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1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ột hệ thống có chế độ làm việc ở mỗi giai đoạn vận hành chỉ với các trạng thái từ 1 đến </w:t>
      </w:r>
      <w:r w:rsidR="0083076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Chế độ làm việc của hệ thống này được mô tả bằng ma trận chuyển như sau:</w:t>
      </w:r>
    </w:p>
    <w:p w14:paraId="3197C7A4" w14:textId="77777777" w:rsidR="00842A65" w:rsidRDefault="00000000">
      <w:pPr>
        <w:jc w:val="center"/>
      </w:pPr>
      <m:oMathPara>
        <m:oMath>
          <m:r>
            <w:rPr>
              <w:rFonts w:ascii="Cambria Math" w:eastAsia="Cambria Math" w:hAnsi="Cambria Math" w:cs="Cambria Math"/>
              <w:color w:val="000000"/>
              <w:sz w:val="24"/>
              <w:szCs w:val="24"/>
            </w:rPr>
            <m:t>P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</w:rPr>
                  </m:ctrlPr>
                </m:eqArrPr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0 0.15 0.25 0.18 0.32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0.25 0.15 0.16 0.20 0.24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0.10 0.18 0.20 0.22 0.30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0.16 0.21 0.22 0.18 0.23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0.24 0.14 0.35 0.15 0.12 </m:t>
                  </m:r>
                </m:e>
              </m:eqArr>
            </m:e>
          </m:d>
        </m:oMath>
      </m:oMathPara>
    </w:p>
    <w:p w14:paraId="65953FBF" w14:textId="77777777" w:rsidR="00842A65" w:rsidRDefault="00000000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) 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0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 Vẽ đồ thị biễu diễn chuỗi Markov tương ứng đã cho</w:t>
      </w:r>
    </w:p>
    <w:tbl>
      <w:tblPr>
        <w:tblStyle w:val="af3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 w14:paraId="1976AD91" w14:textId="77777777">
        <w:trPr>
          <w:trHeight w:val="511"/>
        </w:trPr>
        <w:tc>
          <w:tcPr>
            <w:tcW w:w="10140" w:type="dxa"/>
          </w:tcPr>
          <w:p w14:paraId="6B3C1FC8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kết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</w:p>
          <w:p w14:paraId="29BB81FE" w14:textId="25577E7D" w:rsidR="00BC5C36" w:rsidRDefault="00BC5C3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BC5C36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drawing>
                <wp:inline distT="0" distB="0" distL="0" distR="0" wp14:anchorId="289C449F" wp14:editId="0E015EFB">
                  <wp:extent cx="3810330" cy="4130398"/>
                  <wp:effectExtent l="0" t="0" r="0" b="3810"/>
                  <wp:docPr id="8691033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910335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330" cy="41303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ED414E" w14:textId="77777777" w:rsidR="00842A65" w:rsidRDefault="00000000">
      <w:pPr>
        <w:spacing w:after="0"/>
        <w:ind w:left="720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b) 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1.0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Giả sử rằng hệ thống bắt đầu học ở trạng thái 2. Tính xác xuất hệ thống làm việc ở trạng thái 4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sau 3 bước thời gian vận hành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ạng thái 2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sau 5 bước thời gian vận hành </w:t>
      </w:r>
    </w:p>
    <w:tbl>
      <w:tblPr>
        <w:tblStyle w:val="af4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354DF206" w14:textId="77777777">
        <w:trPr>
          <w:trHeight w:val="355"/>
        </w:trPr>
        <w:tc>
          <w:tcPr>
            <w:tcW w:w="10170" w:type="dxa"/>
          </w:tcPr>
          <w:p w14:paraId="0E225066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kết quả tính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o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40EF3EED" w14:textId="67565ABB" w:rsidR="00346D64" w:rsidRDefault="00346D64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346D64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76E39BE3" wp14:editId="14E03925">
                  <wp:extent cx="5631668" cy="3170195"/>
                  <wp:effectExtent l="0" t="0" r="7620" b="0"/>
                  <wp:docPr id="19832882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3288288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31668" cy="3170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4AA78D" w14:textId="77777777" w:rsidR="00842A65" w:rsidRDefault="00000000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                                                                Đà Nẵng, ngày 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4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tháng 12 năm 2025</w:t>
      </w:r>
    </w:p>
    <w:tbl>
      <w:tblPr>
        <w:tblStyle w:val="af5"/>
        <w:tblW w:w="10020" w:type="dxa"/>
        <w:jc w:val="center"/>
        <w:tblLayout w:type="fixed"/>
        <w:tblLook w:val="0400" w:firstRow="0" w:lastRow="0" w:firstColumn="0" w:lastColumn="0" w:noHBand="0" w:noVBand="1"/>
      </w:tblPr>
      <w:tblGrid>
        <w:gridCol w:w="4039"/>
        <w:gridCol w:w="5981"/>
      </w:tblGrid>
      <w:tr w:rsidR="00842A65" w14:paraId="72155C9A" w14:textId="77777777">
        <w:trPr>
          <w:trHeight w:val="676"/>
          <w:jc w:val="center"/>
        </w:trPr>
        <w:tc>
          <w:tcPr>
            <w:tcW w:w="4039" w:type="dxa"/>
          </w:tcPr>
          <w:p w14:paraId="6D0A77C1" w14:textId="77777777" w:rsidR="00842A65" w:rsidRDefault="00000000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GIẢNG VIÊN BIÊN SOẠN ĐỀ THI</w:t>
            </w:r>
          </w:p>
        </w:tc>
        <w:tc>
          <w:tcPr>
            <w:tcW w:w="5981" w:type="dxa"/>
          </w:tcPr>
          <w:p w14:paraId="45A11568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  <w:t>KHOA CÔNG NGHỆ THÔNG TIN</w:t>
            </w:r>
          </w:p>
          <w:p w14:paraId="4FBF1F02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    ( đã duyệt)</w:t>
            </w:r>
          </w:p>
        </w:tc>
      </w:tr>
      <w:tr w:rsidR="00842A65" w14:paraId="5F054039" w14:textId="77777777">
        <w:trPr>
          <w:trHeight w:val="540"/>
          <w:jc w:val="center"/>
        </w:trPr>
        <w:tc>
          <w:tcPr>
            <w:tcW w:w="4039" w:type="dxa"/>
          </w:tcPr>
          <w:p w14:paraId="388E67B9" w14:textId="77777777" w:rsidR="00842A65" w:rsidRDefault="00842A65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981" w:type="dxa"/>
          </w:tcPr>
          <w:p w14:paraId="4A2DEDB6" w14:textId="77777777" w:rsidR="00842A65" w:rsidRDefault="00842A6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677DB421" w14:textId="77777777" w:rsidR="00842A65" w:rsidRDefault="00842A65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sectPr w:rsidR="00842A65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3ABF65D4-C220-4077-9DBD-08E33D683ED8}"/>
    <w:embedBold r:id="rId2" w:fontKey="{4145CBEF-849D-4BC2-998F-04E422FD09F4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Italic r:id="rId3" w:fontKey="{AC75E796-5C68-4B78-98B0-F50586081281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0D97C846-2161-4A79-912F-DF73CBCBE867}"/>
    <w:embedItalic r:id="rId5" w:fontKey="{E19CF95B-C58E-4099-AB79-FDE1F948D2E8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  <w:embedRegular r:id="rId6" w:fontKey="{80998434-B177-46AB-9D7F-3B0EF4A4A52D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A6253"/>
    <w:multiLevelType w:val="multilevel"/>
    <w:tmpl w:val="B60A2CBE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31D21375"/>
    <w:multiLevelType w:val="multilevel"/>
    <w:tmpl w:val="48F4409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5BC31897"/>
    <w:multiLevelType w:val="multilevel"/>
    <w:tmpl w:val="3C04BEEA"/>
    <w:lvl w:ilvl="0">
      <w:start w:val="2"/>
      <w:numFmt w:val="lowerLetter"/>
      <w:lvlText w:val="%1)"/>
      <w:lvlJc w:val="left"/>
      <w:pPr>
        <w:ind w:left="927" w:hanging="360"/>
      </w:pPr>
      <w:rPr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66882E01"/>
    <w:multiLevelType w:val="hybridMultilevel"/>
    <w:tmpl w:val="BDEE0148"/>
    <w:lvl w:ilvl="0" w:tplc="F52E96C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CB357D5"/>
    <w:multiLevelType w:val="hybridMultilevel"/>
    <w:tmpl w:val="4BAA2D4C"/>
    <w:lvl w:ilvl="0" w:tplc="3C7E265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68248743">
    <w:abstractNumId w:val="1"/>
  </w:num>
  <w:num w:numId="2" w16cid:durableId="119539147">
    <w:abstractNumId w:val="0"/>
  </w:num>
  <w:num w:numId="3" w16cid:durableId="1279070758">
    <w:abstractNumId w:val="2"/>
  </w:num>
  <w:num w:numId="4" w16cid:durableId="247496139">
    <w:abstractNumId w:val="4"/>
  </w:num>
  <w:num w:numId="5" w16cid:durableId="2244500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embedTrueTypeFonts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A65"/>
    <w:rsid w:val="000B6611"/>
    <w:rsid w:val="00113998"/>
    <w:rsid w:val="001E557C"/>
    <w:rsid w:val="00346D64"/>
    <w:rsid w:val="00422E22"/>
    <w:rsid w:val="00662255"/>
    <w:rsid w:val="0073739F"/>
    <w:rsid w:val="00753B05"/>
    <w:rsid w:val="00830768"/>
    <w:rsid w:val="00842A65"/>
    <w:rsid w:val="00907CC6"/>
    <w:rsid w:val="009B1747"/>
    <w:rsid w:val="009B4BDE"/>
    <w:rsid w:val="00AC2356"/>
    <w:rsid w:val="00AC29F3"/>
    <w:rsid w:val="00B04B78"/>
    <w:rsid w:val="00BC5C36"/>
    <w:rsid w:val="00F15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6C0BD4"/>
  <w15:docId w15:val="{D864E890-6931-DA48-B416-6FDF635856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7CC6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bCs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0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bCs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iCs/>
      <w:color w:val="666666"/>
      <w:sz w:val="48"/>
      <w:szCs w:val="48"/>
    </w:rPr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7.pn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image" Target="media/image16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3Vj5uG507JiNjbGqddGHWTN8gnA==">CgMxLjAyCGguZ2pkZ3hzOAByITFXVEExdldUdEZVME1RSFFaZThVNjhUZjhhTUpqMlpHNQ==</go:docsCustomData>
</go:gDocsCustomXmlDataStorage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01a9cc11-9fc6-40a4-be7e-787b076ceebe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A3F936C29394B49A75204BFAE6A2B52" ma:contentTypeVersion="1" ma:contentTypeDescription="Create a new document." ma:contentTypeScope="" ma:versionID="dea58536870942e038233af3655319f0">
  <xsd:schema xmlns:xsd="http://www.w3.org/2001/XMLSchema" xmlns:xs="http://www.w3.org/2001/XMLSchema" xmlns:p="http://schemas.microsoft.com/office/2006/metadata/properties" xmlns:ns2="01a9cc11-9fc6-40a4-be7e-787b076ceebe" targetNamespace="http://schemas.microsoft.com/office/2006/metadata/properties" ma:root="true" ma:fieldsID="8e662f3c7fbcc1e2fb51e8f9040fb97d" ns2:_="">
    <xsd:import namespace="01a9cc11-9fc6-40a4-be7e-787b076ceebe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a9cc11-9fc6-40a4-be7e-787b076ceeb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B173B34D-17AB-4F50-AD3A-542F8695879D}">
  <ds:schemaRefs>
    <ds:schemaRef ds:uri="http://schemas.microsoft.com/office/2006/metadata/properties"/>
    <ds:schemaRef ds:uri="http://schemas.microsoft.com/office/infopath/2007/PartnerControls"/>
    <ds:schemaRef ds:uri="01a9cc11-9fc6-40a4-be7e-787b076ceebe"/>
  </ds:schemaRefs>
</ds:datastoreItem>
</file>

<file path=customXml/itemProps3.xml><?xml version="1.0" encoding="utf-8"?>
<ds:datastoreItem xmlns:ds="http://schemas.openxmlformats.org/officeDocument/2006/customXml" ds:itemID="{83220167-0BF1-45BE-BE49-EF4FED0B135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A699CF8-D6BF-456F-8FA7-89AC7520E9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a9cc11-9fc6-40a4-be7e-787b076cee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0</Pages>
  <Words>2813</Words>
  <Characters>10354</Characters>
  <Application>Microsoft Office Word</Application>
  <DocSecurity>0</DocSecurity>
  <Lines>279</Lines>
  <Paragraphs>2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Đinh Minh Tuệ</cp:lastModifiedBy>
  <cp:revision>7</cp:revision>
  <dcterms:created xsi:type="dcterms:W3CDTF">2025-12-19T06:41:00Z</dcterms:created>
  <dcterms:modified xsi:type="dcterms:W3CDTF">2025-12-19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FA3F936C29394B49A75204BFAE6A2B52</vt:lpwstr>
  </property>
</Properties>
</file>